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4"/>
  </p:notesMasterIdLst>
  <p:sldIdLst>
    <p:sldId id="273" r:id="rId3"/>
    <p:sldId id="274" r:id="rId4"/>
    <p:sldId id="266" r:id="rId5"/>
    <p:sldId id="268" r:id="rId6"/>
    <p:sldId id="269" r:id="rId7"/>
    <p:sldId id="260" r:id="rId8"/>
    <p:sldId id="279" r:id="rId9"/>
    <p:sldId id="280" r:id="rId10"/>
    <p:sldId id="281" r:id="rId11"/>
    <p:sldId id="278" r:id="rId12"/>
    <p:sldId id="282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455" autoAdjust="0"/>
  </p:normalViewPr>
  <p:slideViewPr>
    <p:cSldViewPr>
      <p:cViewPr varScale="1">
        <p:scale>
          <a:sx n="69" d="100"/>
          <a:sy n="69" d="100"/>
        </p:scale>
        <p:origin x="85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421D10-4DD3-43E3-8D75-81F1D47813FA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1CC27A-04EB-4B63-AEDE-033282CE72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7534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1CC27A-04EB-4B63-AEDE-033282CE726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6154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cs typeface="Arial" panose="020B0604020202020204" pitchFamily="34" charset="0"/>
            </a:endParaRP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922911A-998B-41CB-9E78-1291F8E6D94D}" type="slidenum">
              <a:rPr lang="en-US" altLang="en-US" smtClean="0">
                <a:cs typeface="Arial" panose="020B0604020202020204" pitchFamily="34" charset="0"/>
              </a:rPr>
              <a:pPr/>
              <a:t>10</a:t>
            </a:fld>
            <a:endParaRPr lang="en-US" alt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0487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FAD9D-5DDE-42DE-A5E4-DC75FADAA5C7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3E56D8-A021-4268-BDAA-2E5E727523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373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FAD9D-5DDE-42DE-A5E4-DC75FADAA5C7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3E56D8-A021-4268-BDAA-2E5E727523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055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FAD9D-5DDE-42DE-A5E4-DC75FADAA5C7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3E56D8-A021-4268-BDAA-2E5E727523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0491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754B26-13B6-405F-BF17-F1B5B03A45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1436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B0F6AD-4670-4955-A38F-CBAC44A23B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FA5F5-DFFB-4844-8214-F70C558E905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7412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B0F6AD-4670-4955-A38F-CBAC44A23B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FA5F5-DFFB-4844-8214-F70C558E905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11710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B0F6AD-4670-4955-A38F-CBAC44A23B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FA5F5-DFFB-4844-8214-F70C558E905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59625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B0F6AD-4670-4955-A38F-CBAC44A23B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FA5F5-DFFB-4844-8214-F70C558E905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13779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B0F6AD-4670-4955-A38F-CBAC44A23B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FA5F5-DFFB-4844-8214-F70C558E905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9721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B0F6AD-4670-4955-A38F-CBAC44A23B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FA5F5-DFFB-4844-8214-F70C558E905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88246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B0F6AD-4670-4955-A38F-CBAC44A23B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FA5F5-DFFB-4844-8214-F70C558E905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3793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FAD9D-5DDE-42DE-A5E4-DC75FADAA5C7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3E56D8-A021-4268-BDAA-2E5E727523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55735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B0F6AD-4670-4955-A38F-CBAC44A23B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FA5F5-DFFB-4844-8214-F70C558E905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91690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B0F6AD-4670-4955-A38F-CBAC44A23B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FA5F5-DFFB-4844-8214-F70C558E905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116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B0F6AD-4670-4955-A38F-CBAC44A23B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FA5F5-DFFB-4844-8214-F70C558E905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58015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B0F6AD-4670-4955-A38F-CBAC44A23B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DFA5F5-DFFB-4844-8214-F70C558E905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310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53E63-4192-4E62-B36B-F02F14269D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14302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FAD9D-5DDE-42DE-A5E4-DC75FADAA5C7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3E56D8-A021-4268-BDAA-2E5E727523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925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FAD9D-5DDE-42DE-A5E4-DC75FADAA5C7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3E56D8-A021-4268-BDAA-2E5E727523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5106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FAD9D-5DDE-42DE-A5E4-DC75FADAA5C7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3E56D8-A021-4268-BDAA-2E5E727523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1599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FAD9D-5DDE-42DE-A5E4-DC75FADAA5C7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3E56D8-A021-4268-BDAA-2E5E727523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0218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FAD9D-5DDE-42DE-A5E4-DC75FADAA5C7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3E56D8-A021-4268-BDAA-2E5E727523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036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FAD9D-5DDE-42DE-A5E4-DC75FADAA5C7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3E56D8-A021-4268-BDAA-2E5E727523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5066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1FAD9D-5DDE-42DE-A5E4-DC75FADAA5C7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3E56D8-A021-4268-BDAA-2E5E727523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899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1FAD9D-5DDE-42DE-A5E4-DC75FADAA5C7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3E56D8-A021-4268-BDAA-2E5E727523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87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96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B0F6AD-4670-4955-A38F-CBAC44A23B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DFA5F5-DFFB-4844-8214-F70C558E905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5363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9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6851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59632" y="3452807"/>
            <a:ext cx="6621980" cy="169277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3600" b="1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3600" b="1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600" b="1" cap="all" smtClean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b="1" cap="all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lang="en-US" sz="3600" b="1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ững hằng đẳng thức đáng nhớ (tt)</a:t>
            </a:r>
            <a:endParaRPr lang="en-US" sz="32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439863" y="5624513"/>
            <a:ext cx="5580062" cy="468312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dirty="0" err="1">
                <a:solidFill>
                  <a:srgbClr val="800080"/>
                </a:solidFill>
                <a:latin typeface="Times New Roman" pitchFamily="18" charset="0"/>
              </a:rPr>
              <a:t>Giáo</a:t>
            </a:r>
            <a:r>
              <a:rPr lang="en-US" sz="2800" dirty="0">
                <a:solidFill>
                  <a:srgbClr val="80008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800080"/>
                </a:solidFill>
                <a:latin typeface="Times New Roman" pitchFamily="18" charset="0"/>
              </a:rPr>
              <a:t>viên</a:t>
            </a:r>
            <a:r>
              <a:rPr lang="en-US" sz="2800" dirty="0">
                <a:solidFill>
                  <a:srgbClr val="800080"/>
                </a:solidFill>
                <a:latin typeface="Times New Roman" pitchFamily="18" charset="0"/>
              </a:rPr>
              <a:t>: </a:t>
            </a:r>
            <a:r>
              <a:rPr lang="en-US" sz="2800" dirty="0" err="1">
                <a:solidFill>
                  <a:srgbClr val="800080"/>
                </a:solidFill>
                <a:latin typeface="Times New Roman" pitchFamily="18" charset="0"/>
              </a:rPr>
              <a:t>Trần</a:t>
            </a:r>
            <a:r>
              <a:rPr lang="en-US" sz="2800" dirty="0">
                <a:solidFill>
                  <a:srgbClr val="800080"/>
                </a:solidFill>
                <a:latin typeface="Times New Roman" pitchFamily="18" charset="0"/>
              </a:rPr>
              <a:t> Minh </a:t>
            </a:r>
            <a:r>
              <a:rPr lang="en-US" sz="2800" dirty="0" err="1">
                <a:solidFill>
                  <a:srgbClr val="800080"/>
                </a:solidFill>
                <a:latin typeface="Times New Roman" pitchFamily="18" charset="0"/>
              </a:rPr>
              <a:t>Đông</a:t>
            </a:r>
            <a:endParaRPr lang="en-US" sz="2800" dirty="0">
              <a:solidFill>
                <a:srgbClr val="800080"/>
              </a:solidFill>
              <a:latin typeface="Times New Roman" pitchFamily="18" charset="0"/>
            </a:endParaRPr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1905000" y="1474788"/>
            <a:ext cx="4752975" cy="585787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2075" tIns="46038" rIns="92075" bIns="46038" anchor="b" anchorCtr="1"/>
          <a:lstStyle/>
          <a:p>
            <a:pPr algn="ctr" eaLnBrk="1" hangingPunct="1">
              <a:defRPr/>
            </a:pPr>
            <a:r>
              <a:rPr 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ĐẠI SỐ 8</a:t>
            </a:r>
            <a:endParaRPr lang="en-US" sz="36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4581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3"/>
          <p:cNvSpPr>
            <a:spLocks noChangeArrowheads="1" noChangeShapeType="1" noTextEdit="1"/>
          </p:cNvSpPr>
          <p:nvPr/>
        </p:nvSpPr>
        <p:spPr bwMode="auto">
          <a:xfrm>
            <a:off x="1447800" y="723900"/>
            <a:ext cx="6019800" cy="6477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b="1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cs typeface="Arial" panose="020B0604020202020204" pitchFamily="34" charset="0"/>
              </a:rPr>
              <a:t>HDVN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381000" y="2239963"/>
            <a:ext cx="8445500" cy="1569660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-"/>
              <a:defRPr/>
            </a:pPr>
            <a:r>
              <a:rPr lang="en-US" altLang="en-US" sz="320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ộc các Hằng đẳng thức đáng nhớ.</a:t>
            </a:r>
            <a:endParaRPr lang="en-US" altLang="en-US" sz="3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-"/>
              <a:defRPr/>
            </a:pP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0, 31, 32Sgk/t16</a:t>
            </a:r>
            <a:endParaRPr lang="en-US" altLang="en-US" sz="320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ẩn 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ị : </a:t>
            </a: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11268" name="Picture 6" descr="huy0002"/>
          <p:cNvPicPr>
            <a:picLocks noChangeAspect="1" noChangeArrowheads="1"/>
          </p:cNvPicPr>
          <p:nvPr/>
        </p:nvPicPr>
        <p:blipFill>
          <a:blip r:embed="rId3" cstate="print">
            <a:lum bright="6000" contras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47" t="70937" r="16280" b="9718"/>
          <a:stretch>
            <a:fillRect/>
          </a:stretch>
        </p:blipFill>
        <p:spPr bwMode="auto">
          <a:xfrm>
            <a:off x="3419475" y="4667250"/>
            <a:ext cx="2427288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7820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56198" y="0"/>
            <a:ext cx="6748050" cy="52322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u="sng" dirty="0" err="1">
                <a:solidFill>
                  <a:srgbClr val="FF0000"/>
                </a:solidFill>
              </a:rPr>
              <a:t>Bài</a:t>
            </a:r>
            <a:r>
              <a:rPr lang="en-US" altLang="en-US" b="1" u="sng" dirty="0">
                <a:solidFill>
                  <a:srgbClr val="FF0000"/>
                </a:solidFill>
              </a:rPr>
              <a:t> 34 / 17 SGK</a:t>
            </a:r>
            <a:r>
              <a:rPr lang="en-US" altLang="en-US" b="1" u="sng" dirty="0" smtClean="0">
                <a:solidFill>
                  <a:srgbClr val="FF0000"/>
                </a:solidFill>
              </a:rPr>
              <a:t>:</a:t>
            </a:r>
            <a:r>
              <a:rPr lang="vi-VN" altLang="en-US" b="1" u="sng" dirty="0" smtClean="0">
                <a:solidFill>
                  <a:srgbClr val="FF0000"/>
                </a:solidFill>
              </a:rPr>
              <a:t>  </a:t>
            </a:r>
            <a:r>
              <a:rPr lang="en-US" altLang="en-US" dirty="0" err="1" smtClean="0"/>
              <a:t>Rút</a:t>
            </a:r>
            <a:r>
              <a:rPr lang="en-US" altLang="en-US" dirty="0" smtClean="0"/>
              <a:t> </a:t>
            </a:r>
            <a:r>
              <a:rPr lang="en-US" altLang="en-US" dirty="0" err="1"/>
              <a:t>gọn</a:t>
            </a:r>
            <a:r>
              <a:rPr lang="en-US" altLang="en-US" dirty="0"/>
              <a:t> </a:t>
            </a:r>
            <a:r>
              <a:rPr lang="en-US" altLang="en-US" dirty="0" err="1"/>
              <a:t>các</a:t>
            </a:r>
            <a:r>
              <a:rPr lang="en-US" altLang="en-US" dirty="0"/>
              <a:t> </a:t>
            </a:r>
            <a:r>
              <a:rPr lang="en-US" altLang="en-US" dirty="0" err="1"/>
              <a:t>biểu</a:t>
            </a:r>
            <a:r>
              <a:rPr lang="en-US" altLang="en-US" dirty="0"/>
              <a:t> </a:t>
            </a:r>
            <a:r>
              <a:rPr lang="en-US" altLang="en-US" dirty="0" err="1"/>
              <a:t>thức</a:t>
            </a:r>
            <a:r>
              <a:rPr lang="en-US" altLang="en-US" dirty="0"/>
              <a:t> </a:t>
            </a:r>
            <a:r>
              <a:rPr lang="en-US" altLang="en-US" dirty="0" err="1"/>
              <a:t>sau</a:t>
            </a:r>
            <a:r>
              <a:rPr lang="en-US" altLang="en-US" dirty="0"/>
              <a:t>:</a:t>
            </a:r>
          </a:p>
        </p:txBody>
      </p:sp>
      <p:graphicFrame>
        <p:nvGraphicFramePr>
          <p:cNvPr id="8" name="Object 24"/>
          <p:cNvGraphicFramePr>
            <a:graphicFrameLocks noChangeAspect="1"/>
          </p:cNvGraphicFramePr>
          <p:nvPr>
            <p:extLst/>
          </p:nvPr>
        </p:nvGraphicFramePr>
        <p:xfrm>
          <a:off x="3519809" y="1556147"/>
          <a:ext cx="5372671" cy="730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3" imgW="1879560" imgH="253800" progId="Equation.DSMT4">
                  <p:embed/>
                </p:oleObj>
              </mc:Choice>
              <mc:Fallback>
                <p:oleObj name="Equation" r:id="rId3" imgW="1879560" imgH="253800" progId="Equation.DSMT4">
                  <p:embed/>
                  <p:pic>
                    <p:nvPicPr>
                      <p:cNvPr id="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809" y="1556147"/>
                        <a:ext cx="5372671" cy="730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>
            <p:extLst/>
          </p:nvPr>
        </p:nvGraphicFramePr>
        <p:xfrm>
          <a:off x="35496" y="726891"/>
          <a:ext cx="3394727" cy="757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726891"/>
                        <a:ext cx="3394727" cy="757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>
            <p:extLst/>
          </p:nvPr>
        </p:nvGraphicFramePr>
        <p:xfrm>
          <a:off x="179512" y="3140968"/>
          <a:ext cx="447933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7" imgW="1587240" imgH="279360" progId="Equation.DSMT4">
                  <p:embed/>
                </p:oleObj>
              </mc:Choice>
              <mc:Fallback>
                <p:oleObj name="Equation" r:id="rId7" imgW="1587240" imgH="279360" progId="Equation.DSMT4">
                  <p:embed/>
                  <p:pic>
                    <p:nvPicPr>
                      <p:cNvPr id="1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140968"/>
                        <a:ext cx="4479330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8"/>
          <p:cNvGraphicFramePr>
            <a:graphicFrameLocks noChangeAspect="1"/>
          </p:cNvGraphicFramePr>
          <p:nvPr>
            <p:extLst/>
          </p:nvPr>
        </p:nvGraphicFramePr>
        <p:xfrm>
          <a:off x="3564186" y="2492895"/>
          <a:ext cx="1583878" cy="649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9" imgW="494870" imgH="203024" progId="Equation.DSMT4">
                  <p:embed/>
                </p:oleObj>
              </mc:Choice>
              <mc:Fallback>
                <p:oleObj name="Equation" r:id="rId9" imgW="494870" imgH="203024" progId="Equation.DSMT4">
                  <p:embed/>
                  <p:pic>
                    <p:nvPicPr>
                      <p:cNvPr id="1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186" y="2492895"/>
                        <a:ext cx="1583878" cy="649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9"/>
          <p:cNvGraphicFramePr>
            <a:graphicFrameLocks noChangeAspect="1"/>
          </p:cNvGraphicFramePr>
          <p:nvPr>
            <p:extLst/>
          </p:nvPr>
        </p:nvGraphicFramePr>
        <p:xfrm>
          <a:off x="5220072" y="2491177"/>
          <a:ext cx="1152128" cy="61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1" imgW="380835" imgH="203112" progId="Equation.DSMT4">
                  <p:embed/>
                </p:oleObj>
              </mc:Choice>
              <mc:Fallback>
                <p:oleObj name="Equation" r:id="rId11" imgW="380835" imgH="203112" progId="Equation.DSMT4">
                  <p:embed/>
                  <p:pic>
                    <p:nvPicPr>
                      <p:cNvPr id="1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491177"/>
                        <a:ext cx="1152128" cy="616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0"/>
          <p:cNvGraphicFramePr>
            <a:graphicFrameLocks noChangeAspect="1"/>
          </p:cNvGraphicFramePr>
          <p:nvPr>
            <p:extLst/>
          </p:nvPr>
        </p:nvGraphicFramePr>
        <p:xfrm>
          <a:off x="56198" y="3898800"/>
          <a:ext cx="8992522" cy="75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3" imgW="3340100" imgH="279400" progId="Equation.DSMT4">
                  <p:embed/>
                </p:oleObj>
              </mc:Choice>
              <mc:Fallback>
                <p:oleObj name="Equation" r:id="rId13" imgW="3340100" imgH="279400" progId="Equation.DSMT4">
                  <p:embed/>
                  <p:pic>
                    <p:nvPicPr>
                      <p:cNvPr id="1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8" y="3898800"/>
                        <a:ext cx="8992522" cy="754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1"/>
          <p:cNvGraphicFramePr>
            <a:graphicFrameLocks noChangeAspect="1"/>
          </p:cNvGraphicFramePr>
          <p:nvPr>
            <p:extLst/>
          </p:nvPr>
        </p:nvGraphicFramePr>
        <p:xfrm>
          <a:off x="35496" y="4725144"/>
          <a:ext cx="9108504" cy="671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5" imgW="3111500" imgH="228600" progId="Equation.DSMT4">
                  <p:embed/>
                </p:oleObj>
              </mc:Choice>
              <mc:Fallback>
                <p:oleObj name="Equation" r:id="rId15" imgW="3111500" imgH="228600" progId="Equation.DSMT4">
                  <p:embed/>
                  <p:pic>
                    <p:nvPicPr>
                      <p:cNvPr id="1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4725144"/>
                        <a:ext cx="9108504" cy="671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2"/>
          <p:cNvGraphicFramePr>
            <a:graphicFrameLocks noChangeAspect="1"/>
          </p:cNvGraphicFramePr>
          <p:nvPr>
            <p:extLst/>
          </p:nvPr>
        </p:nvGraphicFramePr>
        <p:xfrm>
          <a:off x="107504" y="5589239"/>
          <a:ext cx="1296144" cy="66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7" imgW="444307" imgH="228501" progId="Equation.DSMT4">
                  <p:embed/>
                </p:oleObj>
              </mc:Choice>
              <mc:Fallback>
                <p:oleObj name="Equation" r:id="rId17" imgW="444307" imgH="228501" progId="Equation.DSMT4">
                  <p:embed/>
                  <p:pic>
                    <p:nvPicPr>
                      <p:cNvPr id="1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589239"/>
                        <a:ext cx="1296144" cy="666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3542292" y="836712"/>
          <a:ext cx="5494204" cy="713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9" imgW="1955520" imgH="253800" progId="Equation.DSMT4">
                  <p:embed/>
                </p:oleObj>
              </mc:Choice>
              <mc:Fallback>
                <p:oleObj name="Equation" r:id="rId19" imgW="1955520" imgH="253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42292" y="836712"/>
                        <a:ext cx="5494204" cy="713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70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8"/>
          <p:cNvSpPr txBox="1">
            <a:spLocks noChangeArrowheads="1"/>
          </p:cNvSpPr>
          <p:nvPr/>
        </p:nvSpPr>
        <p:spPr bwMode="auto">
          <a:xfrm>
            <a:off x="2971800" y="304800"/>
            <a:ext cx="3124200" cy="461963"/>
          </a:xfrm>
          <a:prstGeom prst="rect">
            <a:avLst/>
          </a:prstGeom>
          <a:solidFill>
            <a:srgbClr val="66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 - KTBC</a:t>
            </a:r>
          </a:p>
        </p:txBody>
      </p:sp>
      <p:graphicFrame>
        <p:nvGraphicFramePr>
          <p:cNvPr id="22543" name="Object 1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662430198"/>
              </p:ext>
            </p:extLst>
          </p:nvPr>
        </p:nvGraphicFramePr>
        <p:xfrm>
          <a:off x="3810000" y="1112837"/>
          <a:ext cx="2286000" cy="782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4" imgW="1409400" imgH="482400" progId="Equation.DSMT4">
                  <p:embed/>
                </p:oleObj>
              </mc:Choice>
              <mc:Fallback>
                <p:oleObj name="Equation" r:id="rId4" imgW="1409400" imgH="482400" progId="Equation.DSMT4">
                  <p:embed/>
                  <p:pic>
                    <p:nvPicPr>
                      <p:cNvPr id="22543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112837"/>
                        <a:ext cx="2286000" cy="782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1828800" y="990600"/>
            <a:ext cx="701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: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:</a:t>
            </a:r>
            <a:endParaRPr lang="en-US" alt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7" name="Picture 15" descr="j023213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1013"/>
            <a:ext cx="1752600" cy="151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9" name="Object 8"/>
          <p:cNvGraphicFramePr>
            <a:graphicFrameLocks noChangeAspect="1"/>
          </p:cNvGraphicFramePr>
          <p:nvPr/>
        </p:nvGraphicFramePr>
        <p:xfrm>
          <a:off x="4319588" y="43434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512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43434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023859"/>
              </p:ext>
            </p:extLst>
          </p:nvPr>
        </p:nvGraphicFramePr>
        <p:xfrm>
          <a:off x="587905" y="3293918"/>
          <a:ext cx="33194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9" imgW="1904760" imgH="228600" progId="Equation.DSMT4">
                  <p:embed/>
                </p:oleObj>
              </mc:Choice>
              <mc:Fallback>
                <p:oleObj name="Equation" r:id="rId9" imgW="1904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7905" y="3293918"/>
                        <a:ext cx="3319463" cy="3984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4800600" y="2832100"/>
            <a:ext cx="0" cy="3721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505200" y="2133600"/>
            <a:ext cx="1219200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làm: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737187"/>
              </p:ext>
            </p:extLst>
          </p:nvPr>
        </p:nvGraphicFramePr>
        <p:xfrm>
          <a:off x="5101167" y="3314700"/>
          <a:ext cx="358563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11" imgW="1955520" imgH="228600" progId="Equation.DSMT4">
                  <p:embed/>
                </p:oleObj>
              </mc:Choice>
              <mc:Fallback>
                <p:oleObj name="Equation" r:id="rId11" imgW="1955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01167" y="3314700"/>
                        <a:ext cx="3585633" cy="4191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Up Arrow Callout 4"/>
          <p:cNvSpPr/>
          <p:nvPr/>
        </p:nvSpPr>
        <p:spPr>
          <a:xfrm>
            <a:off x="762000" y="4114800"/>
            <a:ext cx="3124200" cy="1066800"/>
          </a:xfrm>
          <a:prstGeom prst="up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 hai lập phương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Up Arrow Callout 22"/>
          <p:cNvSpPr/>
          <p:nvPr/>
        </p:nvSpPr>
        <p:spPr>
          <a:xfrm>
            <a:off x="5181600" y="4114800"/>
            <a:ext cx="3124200" cy="1066800"/>
          </a:xfrm>
          <a:prstGeom prst="up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 hai lập phương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539833"/>
      </p:ext>
    </p:extLst>
  </p:cSld>
  <p:clrMapOvr>
    <a:masterClrMapping/>
  </p:clrMapOvr>
  <p:transition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 animBg="1"/>
      <p:bldP spid="5" grpId="0" animBg="1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6496" y="816671"/>
            <a:ext cx="4813690" cy="523814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2400" b="1" u="sng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u="sng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ổng hai </a:t>
            </a:r>
            <a:r>
              <a:rPr lang="en-US" sz="2400" b="1" u="sng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="1" u="sng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ập </a:t>
            </a:r>
            <a:r>
              <a:rPr lang="en-US" sz="2400" b="1" u="sng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olded Corner 4"/>
          <p:cNvSpPr/>
          <p:nvPr/>
        </p:nvSpPr>
        <p:spPr>
          <a:xfrm>
            <a:off x="253332" y="1405962"/>
            <a:ext cx="516835" cy="397325"/>
          </a:xfrm>
          <a:prstGeom prst="foldedCorner">
            <a:avLst/>
          </a:prstGeom>
          <a:solidFill>
            <a:srgbClr val="FF00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1219200" y="3359275"/>
            <a:ext cx="5257800" cy="14413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 A,B </a:t>
            </a:r>
            <a:r>
              <a:rPr lang="en-US" sz="20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20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; ta </a:t>
            </a:r>
            <a:r>
              <a:rPr lang="en-US" sz="20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0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000" b="1" dirty="0" smtClean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19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38200" y="76200"/>
            <a:ext cx="7043412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2800" b="1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ững hằng đẳng thức đáng nhớ</a:t>
            </a:r>
            <a:endParaRPr lang="en-US" sz="28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762000" y="4828504"/>
            <a:ext cx="5913818" cy="73409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i="1" u="sng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 biểu hằng đẳng thức </a:t>
            </a:r>
            <a:r>
              <a:rPr lang="en-US" sz="2000" b="1" i="1" u="sng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6)thành </a:t>
            </a:r>
            <a:r>
              <a:rPr lang="en-US" sz="2000" b="1" i="1" u="sng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:</a:t>
            </a:r>
            <a:endParaRPr lang="en-US" sz="2000" b="1" i="1" u="sng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457200" y="5688017"/>
            <a:ext cx="8229600" cy="86518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lập</a:t>
            </a:r>
            <a:r>
              <a:rPr lang="vi-VN" sz="2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</a:t>
            </a:r>
            <a:r>
              <a:rPr lang="en-US" sz="2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</a:t>
            </a:r>
            <a:r>
              <a:rPr lang="vi-VN" sz="2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ằng </a:t>
            </a:r>
            <a:r>
              <a:rPr lang="en-US" sz="2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tổng hai biểu thức với bình phương thiếu của một hiệu hai biểu thức đó.</a:t>
            </a:r>
            <a:endParaRPr lang="en-US" sz="200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990600" y="1535668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 hai số </a:t>
            </a: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 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ùy ý,ta có: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943600" y="4197475"/>
            <a:ext cx="53340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endParaRPr lang="en-US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938824"/>
              </p:ext>
            </p:extLst>
          </p:nvPr>
        </p:nvGraphicFramePr>
        <p:xfrm>
          <a:off x="2438400" y="2039938"/>
          <a:ext cx="31654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" imgW="1815840" imgH="228600" progId="Equation.DSMT4">
                  <p:embed/>
                </p:oleObj>
              </mc:Choice>
              <mc:Fallback>
                <p:oleObj name="Equation" r:id="rId3" imgW="181584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2039938"/>
                        <a:ext cx="3165475" cy="3984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575391"/>
              </p:ext>
            </p:extLst>
          </p:nvPr>
        </p:nvGraphicFramePr>
        <p:xfrm>
          <a:off x="1752600" y="4121275"/>
          <a:ext cx="4080664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2019240" imgH="228600" progId="Equation.DSMT4">
                  <p:embed/>
                </p:oleObj>
              </mc:Choice>
              <mc:Fallback>
                <p:oleObj name="Equation" r:id="rId5" imgW="2019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4121275"/>
                        <a:ext cx="4080664" cy="4619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544330"/>
              </p:ext>
            </p:extLst>
          </p:nvPr>
        </p:nvGraphicFramePr>
        <p:xfrm>
          <a:off x="909637" y="2786063"/>
          <a:ext cx="17573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" imgW="1054080" imgH="203040" progId="Equation.DSMT4">
                  <p:embed/>
                </p:oleObj>
              </mc:Choice>
              <mc:Fallback>
                <p:oleObj name="Equation" r:id="rId7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9637" y="2786063"/>
                        <a:ext cx="1757363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0" y="2800290"/>
            <a:ext cx="594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gt; Được gọi là bình phương thiếu một hiệu hai số a, b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9946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75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5" grpId="0" animBg="1"/>
      <p:bldP spid="25" grpId="0" animBg="1"/>
      <p:bldP spid="32" grpId="0"/>
      <p:bldP spid="33" grpId="0" animBg="1"/>
      <p:bldP spid="34" grpId="0"/>
      <p:bldP spid="3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7857" y="2309836"/>
            <a:ext cx="2505343" cy="345421"/>
          </a:xfrm>
        </p:spPr>
        <p:txBody>
          <a:bodyPr>
            <a:noAutofit/>
          </a:bodyPr>
          <a:lstStyle/>
          <a:p>
            <a:r>
              <a:rPr lang="en-US" sz="28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909" y="2846231"/>
            <a:ext cx="8875691" cy="1416676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514350" indent="-514350">
              <a:buAutoNum type="alphaLcParenR"/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 x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8 và 27x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1 dưới dạng tích.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)   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 (x+1)(x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x+1) dưới dạng tổng.</a:t>
            </a:r>
            <a:endParaRPr lang="en-US" sz="24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21378" y="4267200"/>
            <a:ext cx="950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u="sng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u="sng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38200" y="76200"/>
            <a:ext cx="7043412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2800" b="1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ững hằng đẳng thức đáng nhớ</a:t>
            </a:r>
            <a:endParaRPr lang="en-US" sz="28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553200" y="1371600"/>
            <a:ext cx="53340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endParaRPr lang="en-US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Subtitle 2"/>
          <p:cNvSpPr txBox="1">
            <a:spLocks/>
          </p:cNvSpPr>
          <p:nvPr/>
        </p:nvSpPr>
        <p:spPr>
          <a:xfrm>
            <a:off x="376496" y="816671"/>
            <a:ext cx="4813690" cy="523814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u="sng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Tổng hai lập phương :</a:t>
            </a:r>
            <a:endParaRPr lang="en-US" sz="24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529348"/>
              </p:ext>
            </p:extLst>
          </p:nvPr>
        </p:nvGraphicFramePr>
        <p:xfrm>
          <a:off x="2396336" y="1295400"/>
          <a:ext cx="4080664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3" imgW="2019240" imgH="228600" progId="Equation.DSMT4">
                  <p:embed/>
                </p:oleObj>
              </mc:Choice>
              <mc:Fallback>
                <p:oleObj name="Equation" r:id="rId3" imgW="201924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6336" y="1295400"/>
                        <a:ext cx="4080664" cy="4619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52791" y="4815934"/>
            <a:ext cx="5360176" cy="3724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64008" tIns="32004" rIns="64008" bIns="32004" rtlCol="0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vi-V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7x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1 </a:t>
            </a:r>
            <a:r>
              <a:rPr lang="vi-V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 dạng tích.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19746" y="5334000"/>
            <a:ext cx="6153099" cy="372410"/>
          </a:xfrm>
          <a:prstGeom prst="rect">
            <a:avLst/>
          </a:prstGeom>
          <a:noFill/>
        </p:spPr>
        <p:txBody>
          <a:bodyPr wrap="square" lIns="64008" tIns="32004" rIns="64008" bIns="32004" rtlCol="0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8</a:t>
            </a:r>
            <a:r>
              <a:rPr lang="vi-V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76526" y="5715000"/>
            <a:ext cx="8105285" cy="372410"/>
          </a:xfrm>
          <a:prstGeom prst="rect">
            <a:avLst/>
          </a:prstGeom>
          <a:noFill/>
        </p:spPr>
        <p:txBody>
          <a:bodyPr wrap="square" lIns="64008" tIns="32004" rIns="64008" bIns="32004" rtlCol="0">
            <a:spAutoFit/>
          </a:bodyPr>
          <a:lstStyle/>
          <a:p>
            <a:r>
              <a:rPr lang="en-US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x</a:t>
            </a:r>
            <a:r>
              <a:rPr lang="en-US" sz="2000" i="1" baseline="30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</a:t>
            </a:r>
            <a:endParaRPr lang="vi-VN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57200" y="6019800"/>
            <a:ext cx="5616624" cy="3724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64008" tIns="32004" rIns="64008" bIns="32004" rtlCol="0">
            <a:spAutoFit/>
          </a:bodyPr>
          <a:lstStyle/>
          <a:p>
            <a:r>
              <a:rPr lang="vi-V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Viết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)(x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x + 1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ưới dạng tổng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62000" y="6485590"/>
            <a:ext cx="6605895" cy="372410"/>
          </a:xfrm>
          <a:prstGeom prst="rect">
            <a:avLst/>
          </a:prstGeom>
          <a:noFill/>
        </p:spPr>
        <p:txBody>
          <a:bodyPr wrap="square" lIns="64008" tIns="32004" rIns="64008" bIns="32004" rtlCol="0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)(x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x + 1)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1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x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1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276600" y="5638800"/>
            <a:ext cx="807923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3x + 1)[(3x)</a:t>
            </a:r>
            <a:r>
              <a:rPr lang="en-US" sz="2000" i="1" baseline="30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x.1 + 1</a:t>
            </a:r>
            <a:r>
              <a:rPr lang="en-US" sz="2000" i="1" baseline="30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039662" y="5257800"/>
            <a:ext cx="23679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(x +2)(x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2x + 4</a:t>
            </a:r>
            <a:r>
              <a:rPr lang="vi-V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877069" y="5638800"/>
            <a:ext cx="14975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3x)</a:t>
            </a:r>
            <a:r>
              <a:rPr lang="en-US" sz="2000" i="1" baseline="30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</a:t>
            </a:r>
            <a:r>
              <a:rPr lang="en-US" sz="2000" i="1" baseline="30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000" i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846981" y="5257800"/>
            <a:ext cx="216023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</a:t>
            </a:r>
            <a:r>
              <a:rPr lang="en-US" sz="2000" i="1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000" i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6455443" y="5638800"/>
            <a:ext cx="26885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3x + 1)(9x</a:t>
            </a:r>
            <a:r>
              <a:rPr lang="en-US" sz="2000" i="1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x + 1</a:t>
            </a:r>
            <a:r>
              <a:rPr lang="vi-VN" sz="20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i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3422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 animBg="1"/>
      <p:bldP spid="4" grpId="0"/>
      <p:bldP spid="27" grpId="0" animBg="1"/>
      <p:bldP spid="28" grpId="0"/>
      <p:bldP spid="29" grpId="0"/>
      <p:bldP spid="30" grpId="0" animBg="1"/>
      <p:bldP spid="31" grpId="0"/>
      <p:bldP spid="32" grpId="0"/>
      <p:bldP spid="33" grpId="0"/>
      <p:bldP spid="35" grpId="0"/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/>
          <p:cNvSpPr>
            <a:spLocks noGrp="1"/>
          </p:cNvSpPr>
          <p:nvPr>
            <p:ph type="ctrTitle"/>
          </p:nvPr>
        </p:nvSpPr>
        <p:spPr>
          <a:xfrm>
            <a:off x="152401" y="888324"/>
            <a:ext cx="5105400" cy="457826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2400" b="1" u="sng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itchFamily="18" charset="0"/>
              </a:rPr>
              <a:t>II. </a:t>
            </a:r>
            <a:r>
              <a:rPr lang="en-US" sz="2400" b="1" u="sng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itchFamily="18" charset="0"/>
              </a:rPr>
              <a:t>Hiệu hai lập phương:</a:t>
            </a:r>
            <a:endParaRPr lang="en-US" sz="24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914400" y="1676400"/>
            <a:ext cx="533400" cy="466324"/>
          </a:xfrm>
          <a:prstGeom prst="rect">
            <a:avLst/>
          </a:prstGeom>
          <a:solidFill>
            <a:srgbClr val="FF00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prstClr val="white">
                    <a:lumMod val="9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</a:t>
            </a:r>
            <a:endParaRPr lang="en-US" sz="3600" dirty="0">
              <a:solidFill>
                <a:prstClr val="white">
                  <a:lumMod val="9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47800" y="1671935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itchFamily="18" charset="0"/>
              </a:rPr>
              <a:t>Với x, y tùy ý, ta </a:t>
            </a:r>
            <a:r>
              <a:rPr lang="en-US" sz="2400">
                <a:latin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sz="2400" smtClean="0">
                <a:latin typeface="Times New Roman" panose="02020603050405020304" pitchFamily="18" charset="0"/>
                <a:cs typeface="Times New Roman" pitchFamily="18" charset="0"/>
              </a:rPr>
              <a:t>:</a:t>
            </a:r>
            <a:endParaRPr lang="en-US" sz="2400" baseline="300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23870" y="3283803"/>
            <a:ext cx="5910330" cy="1200329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itchFamily="18" charset="0"/>
              </a:rPr>
              <a:t> Với hai biểu thức tùy ý A và B ta </a:t>
            </a:r>
            <a:r>
              <a:rPr lang="en-US" sz="2400" smtClean="0">
                <a:latin typeface="Times New Roman" panose="02020603050405020304" pitchFamily="18" charset="0"/>
                <a:cs typeface="Times New Roman" pitchFamily="18" charset="0"/>
              </a:rPr>
              <a:t>có</a:t>
            </a:r>
          </a:p>
          <a:p>
            <a:r>
              <a:rPr lang="en-US" sz="2400" smtClean="0">
                <a:latin typeface="Times New Roman" panose="02020603050405020304" pitchFamily="18" charset="0"/>
                <a:cs typeface="Times New Roman" pitchFamily="18" charset="0"/>
              </a:rPr>
              <a:t> </a:t>
            </a:r>
          </a:p>
          <a:p>
            <a:endParaRPr lang="en-US" sz="240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38200" y="76200"/>
            <a:ext cx="7043412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2800" b="1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ững hằng đẳng thức đáng nhớ</a:t>
            </a:r>
            <a:endParaRPr lang="en-US" sz="28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172200" y="3962400"/>
            <a:ext cx="53340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7)</a:t>
            </a:r>
            <a:endParaRPr lang="en-US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914400" y="4572000"/>
            <a:ext cx="5913818" cy="73409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i="1" u="sng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 biểu hằng đẳng thức </a:t>
            </a:r>
            <a:r>
              <a:rPr lang="en-US" sz="2000" b="1" i="1" u="sng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7)thành </a:t>
            </a:r>
            <a:r>
              <a:rPr lang="en-US" sz="2000" b="1" i="1" u="sng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:</a:t>
            </a:r>
            <a:endParaRPr lang="en-US" sz="2000" b="1" i="1" u="sng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991709"/>
              </p:ext>
            </p:extLst>
          </p:nvPr>
        </p:nvGraphicFramePr>
        <p:xfrm>
          <a:off x="3200400" y="2119312"/>
          <a:ext cx="3124200" cy="387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1841400" imgH="228600" progId="Equation.DSMT4">
                  <p:embed/>
                </p:oleObj>
              </mc:Choice>
              <mc:Fallback>
                <p:oleObj name="Equation" r:id="rId3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2119312"/>
                        <a:ext cx="3124200" cy="387832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48423"/>
              </p:ext>
            </p:extLst>
          </p:nvPr>
        </p:nvGraphicFramePr>
        <p:xfrm>
          <a:off x="900113" y="2765425"/>
          <a:ext cx="177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2765425"/>
                        <a:ext cx="1778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743200" y="2800290"/>
            <a:ext cx="594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gt; Được gọi là bình phương thiếu một tổng hai số x, y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697141"/>
              </p:ext>
            </p:extLst>
          </p:nvPr>
        </p:nvGraphicFramePr>
        <p:xfrm>
          <a:off x="1765300" y="3886200"/>
          <a:ext cx="40544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7" imgW="2006280" imgH="228600" progId="Equation.DSMT4">
                  <p:embed/>
                </p:oleObj>
              </mc:Choice>
              <mc:Fallback>
                <p:oleObj name="Equation" r:id="rId7" imgW="200628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5300" y="3886200"/>
                        <a:ext cx="4054475" cy="4619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>
          <a:xfrm>
            <a:off x="457200" y="5688017"/>
            <a:ext cx="8229600" cy="86518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lập</a:t>
            </a:r>
            <a:r>
              <a:rPr lang="vi-VN" sz="2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</a:t>
            </a:r>
            <a:r>
              <a:rPr lang="en-US" sz="2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</a:t>
            </a:r>
            <a:r>
              <a:rPr lang="vi-VN" sz="2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ằng </a:t>
            </a:r>
            <a:r>
              <a:rPr lang="en-US" sz="2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hiệu hai biểu thức với bình phương thiếu của một tổng hai biểu thức đó.</a:t>
            </a:r>
            <a:endParaRPr lang="en-US" sz="200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1193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6" grpId="0" animBg="1"/>
      <p:bldP spid="39" grpId="0" animBg="1"/>
      <p:bldP spid="13" grpId="0"/>
      <p:bldP spid="14" grpId="0"/>
      <p:bldP spid="19" grpId="0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838200" y="76200"/>
            <a:ext cx="7043412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2800" b="1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ững hằng đẳng thức đáng nhớ</a:t>
            </a:r>
            <a:endParaRPr lang="en-US" sz="28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172200" y="1371600"/>
            <a:ext cx="53340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7)</a:t>
            </a:r>
            <a:endParaRPr lang="en-US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152401" y="888324"/>
            <a:ext cx="5105400" cy="457826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u="sng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itchFamily="18" charset="0"/>
              </a:rPr>
              <a:t>II. Hiệu hai lập phương:</a:t>
            </a:r>
            <a:endParaRPr lang="en-US" sz="24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77395"/>
              </p:ext>
            </p:extLst>
          </p:nvPr>
        </p:nvGraphicFramePr>
        <p:xfrm>
          <a:off x="2270125" y="1371600"/>
          <a:ext cx="40544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3" imgW="2006280" imgH="228600" progId="Equation.DSMT4">
                  <p:embed/>
                </p:oleObj>
              </mc:Choice>
              <mc:Fallback>
                <p:oleObj name="Equation" r:id="rId3" imgW="2006280" imgH="2286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0125" y="1371600"/>
                        <a:ext cx="4054475" cy="4619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957261" y="2057400"/>
            <a:ext cx="3115879" cy="461661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i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400" i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i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62000" y="2559539"/>
            <a:ext cx="5360176" cy="4339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64008" tIns="32004" rIns="64008" bIns="32004" rtlCol="0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x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y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 dạng tích.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827584" y="3118356"/>
            <a:ext cx="4680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x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y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y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2x)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y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96645" y="3694420"/>
            <a:ext cx="79078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(2x – y)[(2x) 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2x.y +y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vi-V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x – y)(4x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2xy + y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i="1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83569" y="4937720"/>
            <a:ext cx="66941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 - 1)(x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x + 1) = x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1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= x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27584" y="4361656"/>
            <a:ext cx="3600400" cy="4339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64008" tIns="32004" rIns="64008" bIns="32004" rtlCol="0">
            <a:spAutoFit/>
          </a:bodyPr>
          <a:lstStyle/>
          <a:p>
            <a:r>
              <a:rPr lang="vi-V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Tính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(x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469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33" grpId="0"/>
      <p:bldP spid="34" grpId="0"/>
      <p:bldP spid="35" grpId="0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179512" y="1845488"/>
            <a:ext cx="8964487" cy="49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của một hiệu:  (A – B)</a:t>
            </a:r>
            <a:r>
              <a:rPr lang="en-US" altLang="en-US" sz="2800" b="1" i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AB + B</a:t>
            </a:r>
            <a:r>
              <a:rPr lang="en-US" altLang="en-US" sz="2800" b="1" i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en-US" altLang="en-US" sz="28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179512" y="2531288"/>
            <a:ext cx="8784975" cy="49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Hiệu hai bình phương:       A</a:t>
            </a:r>
            <a:r>
              <a:rPr lang="en-US" altLang="en-US" sz="2800" b="1" i="1" baseline="30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B</a:t>
            </a:r>
            <a:r>
              <a:rPr lang="en-US" altLang="en-US" sz="2800" b="1" i="1" baseline="30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(A – B) </a:t>
            </a:r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179512" y="1124744"/>
            <a:ext cx="8784976" cy="49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của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A + B)</a:t>
            </a:r>
            <a:r>
              <a:rPr lang="en-US" altLang="en-US" sz="2800" b="1" i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AB + B</a:t>
            </a:r>
            <a:r>
              <a:rPr lang="en-US" altLang="en-US" sz="2800" b="1" i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179512" y="3294827"/>
            <a:ext cx="8964488" cy="49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Lập phương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ổng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B)</a:t>
            </a:r>
            <a:r>
              <a:rPr lang="en-US" altLang="en-US" sz="28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A</a:t>
            </a:r>
            <a:r>
              <a:rPr lang="en-US" altLang="en-US" sz="28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+ 3AB</a:t>
            </a:r>
            <a:r>
              <a:rPr lang="en-US" altLang="en-US" sz="28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179511" y="3902888"/>
            <a:ext cx="8964487" cy="49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Lập phương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– B)</a:t>
            </a:r>
            <a:r>
              <a:rPr lang="en-US" altLang="en-US" sz="28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A</a:t>
            </a:r>
            <a:r>
              <a:rPr lang="en-US" altLang="en-US" sz="28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+ 3AB</a:t>
            </a:r>
            <a:r>
              <a:rPr lang="en-US" altLang="en-US" sz="28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B</a:t>
            </a:r>
            <a:r>
              <a:rPr lang="en-US" altLang="en-US" sz="28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144016" y="4664888"/>
            <a:ext cx="8964488" cy="49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Tổng hai lập phương:  A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(A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 AB + B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144016" y="5274488"/>
            <a:ext cx="8964488" cy="49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Hiệu hai lập phương:  A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B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– B)(A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AB + B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106" name="Rectangle 27"/>
          <p:cNvSpPr>
            <a:spLocks noChangeArrowheads="1"/>
          </p:cNvSpPr>
          <p:nvPr/>
        </p:nvSpPr>
        <p:spPr bwMode="auto">
          <a:xfrm>
            <a:off x="1521928" y="326947"/>
            <a:ext cx="6100142" cy="433965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Y HẰNG ĐẲNG THỨC ĐÁNG </a:t>
            </a:r>
            <a:r>
              <a:rPr lang="en-US" alt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lang="en-US" altLang="en-US" sz="2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199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1" grpId="0"/>
      <p:bldP spid="12313" grpId="0"/>
      <p:bldP spid="12315" grpId="0"/>
      <p:bldP spid="12316" grpId="0"/>
      <p:bldP spid="12318" grpId="0"/>
      <p:bldP spid="12320" grpId="0"/>
      <p:bldP spid="123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1413361" y="1209678"/>
            <a:ext cx="4756665" cy="619122"/>
            <a:chOff x="230" y="1346"/>
            <a:chExt cx="3091" cy="373"/>
          </a:xfrm>
        </p:grpSpPr>
        <p:grpSp>
          <p:nvGrpSpPr>
            <p:cNvPr id="6" name="Group 30"/>
            <p:cNvGrpSpPr>
              <a:grpSpLocks/>
            </p:cNvGrpSpPr>
            <p:nvPr/>
          </p:nvGrpSpPr>
          <p:grpSpPr bwMode="auto">
            <a:xfrm>
              <a:off x="1248" y="1384"/>
              <a:ext cx="576" cy="301"/>
              <a:chOff x="1296" y="912"/>
              <a:chExt cx="576" cy="301"/>
            </a:xfrm>
          </p:grpSpPr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680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2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14"/>
              <p:cNvSpPr>
                <a:spLocks noChangeArrowheads="1"/>
              </p:cNvSpPr>
              <p:nvPr/>
            </p:nvSpPr>
            <p:spPr bwMode="auto">
              <a:xfrm>
                <a:off x="1296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2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18"/>
              <p:cNvSpPr txBox="1">
                <a:spLocks noChangeArrowheads="1"/>
              </p:cNvSpPr>
              <p:nvPr/>
            </p:nvSpPr>
            <p:spPr bwMode="auto">
              <a:xfrm>
                <a:off x="1488" y="912"/>
                <a:ext cx="152" cy="3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50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</p:grpSp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230" y="1346"/>
              <a:ext cx="3091" cy="373"/>
              <a:chOff x="214" y="769"/>
              <a:chExt cx="3164" cy="404"/>
            </a:xfrm>
          </p:grpSpPr>
          <p:graphicFrame>
            <p:nvGraphicFramePr>
              <p:cNvPr id="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66825437"/>
                  </p:ext>
                </p:extLst>
              </p:nvPr>
            </p:nvGraphicFramePr>
            <p:xfrm>
              <a:off x="214" y="769"/>
              <a:ext cx="3164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8" name="Equation" r:id="rId3" imgW="2031840" imgH="228600" progId="Equation.DSMT4">
                      <p:embed/>
                    </p:oleObj>
                  </mc:Choice>
                  <mc:Fallback>
                    <p:oleObj name="Equation" r:id="rId3" imgW="2031840" imgH="228600" progId="Equation.DSMT4">
                      <p:embed/>
                      <p:pic>
                        <p:nvPicPr>
                          <p:cNvPr id="8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" y="769"/>
                            <a:ext cx="3164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19"/>
              <p:cNvSpPr txBox="1">
                <a:spLocks noChangeArrowheads="1"/>
              </p:cNvSpPr>
              <p:nvPr/>
            </p:nvSpPr>
            <p:spPr bwMode="auto">
              <a:xfrm>
                <a:off x="1795" y="848"/>
                <a:ext cx="296" cy="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50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" name="Rectangle 23"/>
              <p:cNvSpPr>
                <a:spLocks noChangeArrowheads="1"/>
              </p:cNvSpPr>
              <p:nvPr/>
            </p:nvSpPr>
            <p:spPr bwMode="auto">
              <a:xfrm>
                <a:off x="2016" y="864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1242471" y="2015678"/>
            <a:ext cx="3295650" cy="449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4008" tIns="32004" rIns="64008" bIns="32004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5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5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5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Object 34"/>
          <p:cNvGraphicFramePr>
            <a:graphicFrameLocks noChangeAspect="1"/>
          </p:cNvGraphicFramePr>
          <p:nvPr>
            <p:extLst/>
          </p:nvPr>
        </p:nvGraphicFramePr>
        <p:xfrm>
          <a:off x="2114550" y="2564904"/>
          <a:ext cx="382753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5" imgW="1346040" imgH="228600" progId="Equation.DSMT4">
                  <p:embed/>
                </p:oleObj>
              </mc:Choice>
              <mc:Fallback>
                <p:oleObj name="Equation" r:id="rId5" imgW="1346040" imgH="228600" progId="Equation.DSMT4">
                  <p:embed/>
                  <p:pic>
                    <p:nvPicPr>
                      <p:cNvPr id="17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564904"/>
                        <a:ext cx="3827538" cy="792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7"/>
          <p:cNvGraphicFramePr>
            <a:graphicFrameLocks noChangeAspect="1"/>
          </p:cNvGraphicFramePr>
          <p:nvPr>
            <p:extLst/>
          </p:nvPr>
        </p:nvGraphicFramePr>
        <p:xfrm>
          <a:off x="2114550" y="3276599"/>
          <a:ext cx="4757852" cy="944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7" imgW="1739880" imgH="279360" progId="Equation.DSMT4">
                  <p:embed/>
                </p:oleObj>
              </mc:Choice>
              <mc:Fallback>
                <p:oleObj name="Equation" r:id="rId7" imgW="1739880" imgH="279360" progId="Equation.DSMT4">
                  <p:embed/>
                  <p:pic>
                    <p:nvPicPr>
                      <p:cNvPr id="1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3276599"/>
                        <a:ext cx="4757852" cy="9444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0"/>
          <p:cNvGraphicFramePr>
            <a:graphicFrameLocks noChangeAspect="1"/>
          </p:cNvGraphicFramePr>
          <p:nvPr>
            <p:extLst/>
          </p:nvPr>
        </p:nvGraphicFramePr>
        <p:xfrm>
          <a:off x="2114550" y="4311377"/>
          <a:ext cx="4316936" cy="755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9" imgW="1523880" imgH="228600" progId="Equation.DSMT4">
                  <p:embed/>
                </p:oleObj>
              </mc:Choice>
              <mc:Fallback>
                <p:oleObj name="Equation" r:id="rId9" imgW="1523880" imgH="228600" progId="Equation.DSMT4">
                  <p:embed/>
                  <p:pic>
                    <p:nvPicPr>
                      <p:cNvPr id="19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4311377"/>
                        <a:ext cx="4316936" cy="7559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71"/>
          <p:cNvGrpSpPr>
            <a:grpSpLocks/>
          </p:cNvGrpSpPr>
          <p:nvPr/>
        </p:nvGrpSpPr>
        <p:grpSpPr bwMode="auto">
          <a:xfrm>
            <a:off x="1979712" y="5029204"/>
            <a:ext cx="4995544" cy="864416"/>
            <a:chOff x="343" y="2784"/>
            <a:chExt cx="3058" cy="373"/>
          </a:xfrm>
        </p:grpSpPr>
        <p:grpSp>
          <p:nvGrpSpPr>
            <p:cNvPr id="22" name="Group 68"/>
            <p:cNvGrpSpPr>
              <a:grpSpLocks/>
            </p:cNvGrpSpPr>
            <p:nvPr/>
          </p:nvGrpSpPr>
          <p:grpSpPr bwMode="auto">
            <a:xfrm>
              <a:off x="343" y="2808"/>
              <a:ext cx="3058" cy="349"/>
              <a:chOff x="643" y="2640"/>
              <a:chExt cx="3058" cy="349"/>
            </a:xfrm>
          </p:grpSpPr>
          <p:sp>
            <p:nvSpPr>
              <p:cNvPr id="29" name="Rectangle 46"/>
              <p:cNvSpPr>
                <a:spLocks noChangeArrowheads="1"/>
              </p:cNvSpPr>
              <p:nvPr/>
            </p:nvSpPr>
            <p:spPr bwMode="auto">
              <a:xfrm>
                <a:off x="1920" y="2640"/>
                <a:ext cx="436" cy="264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50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xy</a:t>
                </a:r>
              </a:p>
            </p:txBody>
          </p:sp>
          <p:sp>
            <p:nvSpPr>
              <p:cNvPr id="30" name="Text Box 48"/>
              <p:cNvSpPr txBox="1">
                <a:spLocks noChangeArrowheads="1"/>
              </p:cNvSpPr>
              <p:nvPr/>
            </p:nvSpPr>
            <p:spPr bwMode="auto">
              <a:xfrm>
                <a:off x="1776" y="2640"/>
                <a:ext cx="152" cy="3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50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  <p:graphicFrame>
            <p:nvGraphicFramePr>
              <p:cNvPr id="31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758928"/>
                  </p:ext>
                </p:extLst>
              </p:nvPr>
            </p:nvGraphicFramePr>
            <p:xfrm>
              <a:off x="643" y="2645"/>
              <a:ext cx="305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2" name="Equation" r:id="rId11" imgW="2844720" imgH="228600" progId="Equation.DSMT4">
                      <p:embed/>
                    </p:oleObj>
                  </mc:Choice>
                  <mc:Fallback>
                    <p:oleObj name="Equation" r:id="rId11" imgW="2844720" imgH="228600" progId="Equation.DSMT4">
                      <p:embed/>
                      <p:pic>
                        <p:nvPicPr>
                          <p:cNvPr id="31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3" y="2645"/>
                            <a:ext cx="3058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Text Box 51"/>
              <p:cNvSpPr txBox="1">
                <a:spLocks noChangeArrowheads="1"/>
              </p:cNvSpPr>
              <p:nvPr/>
            </p:nvSpPr>
            <p:spPr bwMode="auto">
              <a:xfrm>
                <a:off x="2304" y="2688"/>
                <a:ext cx="289" cy="3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50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grpSp>
          <p:nvGrpSpPr>
            <p:cNvPr id="23" name="Group 70"/>
            <p:cNvGrpSpPr>
              <a:grpSpLocks/>
            </p:cNvGrpSpPr>
            <p:nvPr/>
          </p:nvGrpSpPr>
          <p:grpSpPr bwMode="auto">
            <a:xfrm>
              <a:off x="2208" y="2784"/>
              <a:ext cx="362" cy="280"/>
              <a:chOff x="2230" y="3264"/>
              <a:chExt cx="362" cy="280"/>
            </a:xfrm>
          </p:grpSpPr>
          <p:sp>
            <p:nvSpPr>
              <p:cNvPr id="27" name="Rectangle 52"/>
              <p:cNvSpPr>
                <a:spLocks noChangeArrowheads="1"/>
              </p:cNvSpPr>
              <p:nvPr/>
            </p:nvSpPr>
            <p:spPr bwMode="auto">
              <a:xfrm>
                <a:off x="2230" y="3305"/>
                <a:ext cx="362" cy="239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8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29860136"/>
                  </p:ext>
                </p:extLst>
              </p:nvPr>
            </p:nvGraphicFramePr>
            <p:xfrm>
              <a:off x="2256" y="3264"/>
              <a:ext cx="248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3" name="Equation" r:id="rId13" imgW="177480" imgH="228600" progId="Equation.DSMT4">
                      <p:embed/>
                    </p:oleObj>
                  </mc:Choice>
                  <mc:Fallback>
                    <p:oleObj name="Equation" r:id="rId13" imgW="177480" imgH="228600" progId="Equation.DSMT4">
                      <p:embed/>
                      <p:pic>
                        <p:nvPicPr>
                          <p:cNvPr id="28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3264"/>
                            <a:ext cx="248" cy="27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" name="Group 67"/>
            <p:cNvGrpSpPr>
              <a:grpSpLocks/>
            </p:cNvGrpSpPr>
            <p:nvPr/>
          </p:nvGrpSpPr>
          <p:grpSpPr bwMode="auto">
            <a:xfrm>
              <a:off x="1092" y="2830"/>
              <a:ext cx="384" cy="242"/>
              <a:chOff x="4320" y="1438"/>
              <a:chExt cx="384" cy="242"/>
            </a:xfrm>
          </p:grpSpPr>
          <p:sp>
            <p:nvSpPr>
              <p:cNvPr id="25" name="Rectangle 47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384" cy="240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6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8494775"/>
                  </p:ext>
                </p:extLst>
              </p:nvPr>
            </p:nvGraphicFramePr>
            <p:xfrm>
              <a:off x="4365" y="1438"/>
              <a:ext cx="326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4" name="Equation" r:id="rId15" imgW="253800" imgH="203040" progId="Equation.DSMT4">
                      <p:embed/>
                    </p:oleObj>
                  </mc:Choice>
                  <mc:Fallback>
                    <p:oleObj name="Equation" r:id="rId15" imgW="253800" imgH="203040" progId="Equation.DSMT4">
                      <p:embed/>
                      <p:pic>
                        <p:nvPicPr>
                          <p:cNvPr id="26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5" y="1438"/>
                            <a:ext cx="326" cy="217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6" name="Rectangle 50"/>
          <p:cNvSpPr>
            <a:spLocks noChangeArrowheads="1"/>
          </p:cNvSpPr>
          <p:nvPr/>
        </p:nvSpPr>
        <p:spPr bwMode="auto">
          <a:xfrm>
            <a:off x="1050144" y="569882"/>
            <a:ext cx="4255396" cy="449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64008" tIns="32004" rIns="64008" bIns="32004">
            <a:spAutoFit/>
          </a:bodyPr>
          <a:lstStyle/>
          <a:p>
            <a:r>
              <a:rPr lang="en-US" sz="2500" b="1" i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Bài </a:t>
            </a:r>
            <a:r>
              <a:rPr lang="en-US" sz="2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2</a:t>
            </a:r>
            <a:r>
              <a:rPr lang="vi-VN" sz="2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5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5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5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vi-VN" sz="2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5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372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5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5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5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5536" y="116632"/>
            <a:ext cx="3534942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 33/16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vi-VN" sz="3200" i="1" dirty="0">
                <a:latin typeface="Times New Roman" pitchFamily="18" charset="0"/>
                <a:cs typeface="Times New Roman" pitchFamily="18" charset="0"/>
              </a:rPr>
              <a:t>: Tính</a:t>
            </a:r>
            <a:endParaRPr lang="en-US" sz="3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5448" y="1692158"/>
            <a:ext cx="21611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i="1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(2 + </a:t>
            </a:r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i="1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endParaRPr lang="en-US" sz="3200" i="1" dirty="0"/>
          </a:p>
        </p:txBody>
      </p:sp>
      <p:sp>
        <p:nvSpPr>
          <p:cNvPr id="9" name="Rectangle 8"/>
          <p:cNvSpPr/>
          <p:nvPr/>
        </p:nvSpPr>
        <p:spPr>
          <a:xfrm>
            <a:off x="2051720" y="1710672"/>
            <a:ext cx="35237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= 2</a:t>
            </a:r>
            <a:r>
              <a:rPr lang="en-US" sz="3200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+2.2.xy + (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5364088" y="1704288"/>
            <a:ext cx="33336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sz="3200" i="1" dirty="0">
                <a:latin typeface="Times New Roman" pitchFamily="18" charset="0"/>
                <a:cs typeface="Times New Roman" pitchFamily="18" charset="0"/>
              </a:rPr>
              <a:t>= 4 + 4 </a:t>
            </a:r>
            <a:r>
              <a:rPr lang="fr-FR" sz="3200" i="1" dirty="0" err="1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fr-FR" sz="3200" i="1" dirty="0">
                <a:latin typeface="Times New Roman" pitchFamily="18" charset="0"/>
                <a:cs typeface="Times New Roman" pitchFamily="18" charset="0"/>
              </a:rPr>
              <a:t> + x</a:t>
            </a:r>
            <a:r>
              <a:rPr lang="fr-FR" sz="3200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fr-FR" sz="3200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7504" y="2564904"/>
            <a:ext cx="21547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fr-FR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5 </a:t>
            </a:r>
            <a:r>
              <a:rPr lang="fr-FR" sz="3200" i="1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fr-FR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x)</a:t>
            </a:r>
            <a:r>
              <a:rPr lang="fr-FR" sz="3200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endParaRPr lang="en-US" sz="3200" i="1" dirty="0"/>
          </a:p>
        </p:txBody>
      </p:sp>
      <p:sp>
        <p:nvSpPr>
          <p:cNvPr id="12" name="Rectangle 11"/>
          <p:cNvSpPr/>
          <p:nvPr/>
        </p:nvSpPr>
        <p:spPr>
          <a:xfrm>
            <a:off x="2195736" y="2628201"/>
            <a:ext cx="32912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vi-VN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fr-FR" sz="3200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i="1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vi-VN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5.3x+(</a:t>
            </a:r>
            <a:r>
              <a:rPr lang="fr-FR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x)</a:t>
            </a:r>
            <a:r>
              <a:rPr lang="fr-FR" sz="3200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i="1" dirty="0"/>
          </a:p>
        </p:txBody>
      </p:sp>
      <p:sp>
        <p:nvSpPr>
          <p:cNvPr id="13" name="Rectangle 12"/>
          <p:cNvSpPr/>
          <p:nvPr/>
        </p:nvSpPr>
        <p:spPr>
          <a:xfrm>
            <a:off x="5376061" y="2628201"/>
            <a:ext cx="30540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fr-FR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5 – 30 x + 9x</a:t>
            </a:r>
            <a:r>
              <a:rPr lang="fr-FR" sz="3200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endParaRPr lang="en-US" sz="3200" i="1" dirty="0"/>
          </a:p>
        </p:txBody>
      </p:sp>
      <p:sp>
        <p:nvSpPr>
          <p:cNvPr id="14" name="Rectangle 13"/>
          <p:cNvSpPr/>
          <p:nvPr/>
        </p:nvSpPr>
        <p:spPr>
          <a:xfrm>
            <a:off x="107504" y="3382482"/>
            <a:ext cx="31967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32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fr-FR" sz="32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(5 </a:t>
            </a:r>
            <a:r>
              <a:rPr lang="fr-FR" sz="3200" i="1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fr-FR" sz="32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fr-FR" sz="3200" i="1" baseline="30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(5 + x</a:t>
            </a:r>
            <a:r>
              <a:rPr lang="fr-FR" sz="3200" i="1" baseline="30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i="1" dirty="0"/>
          </a:p>
        </p:txBody>
      </p:sp>
      <p:sp>
        <p:nvSpPr>
          <p:cNvPr id="15" name="Rectangle 14"/>
          <p:cNvSpPr/>
          <p:nvPr/>
        </p:nvSpPr>
        <p:spPr>
          <a:xfrm>
            <a:off x="3203848" y="3420289"/>
            <a:ext cx="21611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fr-FR" sz="32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fr-FR" sz="3200" i="1" baseline="30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vi-VN" sz="32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fr-FR" sz="32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32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3200" i="1" baseline="30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fr-FR" sz="3200" i="1" baseline="30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fr-FR" sz="32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i="1" dirty="0"/>
          </a:p>
        </p:txBody>
      </p:sp>
      <p:sp>
        <p:nvSpPr>
          <p:cNvPr id="16" name="Rectangle 15"/>
          <p:cNvSpPr/>
          <p:nvPr/>
        </p:nvSpPr>
        <p:spPr>
          <a:xfrm>
            <a:off x="5177069" y="3420289"/>
            <a:ext cx="19872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vi-VN" sz="3200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fr-FR" sz="3200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5 </a:t>
            </a:r>
            <a:r>
              <a:rPr lang="fr-FR" sz="3200" i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fr-FR" sz="32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3200" i="1" baseline="30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endParaRPr lang="en-US" sz="3200" i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0361" y="4215279"/>
            <a:ext cx="20858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32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fr-FR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i="1" dirty="0">
                <a:latin typeface="Times New Roman" pitchFamily="18" charset="0"/>
                <a:cs typeface="Times New Roman" pitchFamily="18" charset="0"/>
              </a:rPr>
              <a:t>(5x – </a:t>
            </a:r>
            <a:r>
              <a:rPr lang="fr-FR" sz="3200" i="1" dirty="0" smtClean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fr-FR" sz="3200" i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7504" y="5373216"/>
            <a:ext cx="46281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vi-VN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fr-FR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2x </a:t>
            </a:r>
            <a:r>
              <a:rPr lang="fr-FR" sz="3200" i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fr-FR" sz="3200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y) (4x</a:t>
            </a:r>
            <a:r>
              <a:rPr lang="fr-FR" sz="3200" i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fr-FR" sz="3200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 2xy + y</a:t>
            </a:r>
            <a:r>
              <a:rPr lang="fr-FR" sz="3200" i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16143" y="6021288"/>
            <a:ext cx="38298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vi-VN" sz="32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fr-FR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i="1" dirty="0">
                <a:latin typeface="Times New Roman" pitchFamily="18" charset="0"/>
                <a:cs typeface="Times New Roman" pitchFamily="18" charset="0"/>
              </a:rPr>
              <a:t>(x + 3) (x</a:t>
            </a:r>
            <a:r>
              <a:rPr lang="fr-FR" sz="3200" i="1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fr-FR" sz="3200" i="1" dirty="0">
                <a:latin typeface="Times New Roman" pitchFamily="18" charset="0"/>
                <a:cs typeface="Times New Roman" pitchFamily="18" charset="0"/>
              </a:rPr>
              <a:t>– 3x + </a:t>
            </a:r>
            <a:r>
              <a:rPr lang="fr-FR" sz="3200" i="1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vi-VN" sz="32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123728" y="4212377"/>
            <a:ext cx="57134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vi-VN" sz="3200" i="1" dirty="0">
                <a:latin typeface="Times New Roman" pitchFamily="18" charset="0"/>
                <a:cs typeface="Times New Roman" pitchFamily="18" charset="0"/>
              </a:rPr>
              <a:t>(5x)</a:t>
            </a:r>
            <a:r>
              <a:rPr lang="fr-FR" sz="3200" i="1" baseline="300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vi-VN" sz="3200" i="1" dirty="0">
                <a:latin typeface="Times New Roman" pitchFamily="18" charset="0"/>
                <a:cs typeface="Times New Roman" pitchFamily="18" charset="0"/>
              </a:rPr>
              <a:t>– 3. (5x)</a:t>
            </a:r>
            <a:r>
              <a:rPr lang="fr-FR" sz="3200" i="1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i="1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i="1" dirty="0">
                <a:latin typeface="Times New Roman" pitchFamily="18" charset="0"/>
                <a:cs typeface="Times New Roman" pitchFamily="18" charset="0"/>
              </a:rPr>
              <a:t>.1+ 3.5x.1</a:t>
            </a:r>
            <a:r>
              <a:rPr lang="vi-VN" sz="3200" i="1" baseline="30000" dirty="0">
                <a:latin typeface="Times New Roman" pitchFamily="18" charset="0"/>
                <a:cs typeface="Times New Roman" pitchFamily="18" charset="0"/>
              </a:rPr>
              <a:t> 2  </a:t>
            </a:r>
            <a:r>
              <a:rPr lang="fr-FR" sz="3200" i="1" dirty="0">
                <a:latin typeface="Times New Roman" pitchFamily="18" charset="0"/>
                <a:cs typeface="Times New Roman" pitchFamily="18" charset="0"/>
              </a:rPr>
              <a:t>– 1</a:t>
            </a:r>
            <a:r>
              <a:rPr lang="fr-FR" sz="3200" i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vi-VN" sz="32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123728" y="4725144"/>
            <a:ext cx="44486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vi-VN" sz="3200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fr-FR" sz="3200" i="1" dirty="0">
                <a:latin typeface="Times New Roman" pitchFamily="18" charset="0"/>
                <a:cs typeface="Times New Roman" pitchFamily="18" charset="0"/>
              </a:rPr>
              <a:t> 125 x</a:t>
            </a:r>
            <a:r>
              <a:rPr lang="fr-FR" sz="3200" i="1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fr-FR" sz="3200" i="1" dirty="0">
                <a:latin typeface="Times New Roman" pitchFamily="18" charset="0"/>
                <a:cs typeface="Times New Roman" pitchFamily="18" charset="0"/>
              </a:rPr>
              <a:t>– 75x</a:t>
            </a:r>
            <a:r>
              <a:rPr lang="fr-FR" sz="3200" i="1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fr-FR" sz="3200" i="1" dirty="0">
                <a:latin typeface="Times New Roman" pitchFamily="18" charset="0"/>
                <a:cs typeface="Times New Roman" pitchFamily="18" charset="0"/>
              </a:rPr>
              <a:t>+ 15x – 1.</a:t>
            </a:r>
            <a:endParaRPr lang="en-US" sz="3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706165" y="5364505"/>
            <a:ext cx="18870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 8 x</a:t>
            </a:r>
            <a:r>
              <a:rPr lang="fr-FR" sz="3200" i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fr-FR" sz="3200" i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fr-FR" sz="3200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fr-FR" sz="3200" i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3200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923928" y="6012577"/>
            <a:ext cx="17732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fr-FR" sz="3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3200" i="1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fr-FR" sz="3200" i="1" dirty="0">
                <a:latin typeface="Times New Roman" pitchFamily="18" charset="0"/>
                <a:cs typeface="Times New Roman" pitchFamily="18" charset="0"/>
              </a:rPr>
              <a:t>– 27.</a:t>
            </a:r>
            <a:endParaRPr lang="en-US" sz="32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5852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</TotalTime>
  <Words>809</Words>
  <Application>Microsoft Office PowerPoint</Application>
  <PresentationFormat>On-screen Show (4:3)</PresentationFormat>
  <Paragraphs>93</Paragraphs>
  <Slides>1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alibri</vt:lpstr>
      <vt:lpstr>Cambria Math</vt:lpstr>
      <vt:lpstr>Times New Roman</vt:lpstr>
      <vt:lpstr>Office Theme</vt:lpstr>
      <vt:lpstr>1_Office Theme</vt:lpstr>
      <vt:lpstr>MathType 7.0 Equation</vt:lpstr>
      <vt:lpstr>Equation</vt:lpstr>
      <vt:lpstr>PowerPoint Presentation</vt:lpstr>
      <vt:lpstr>PowerPoint Presentation</vt:lpstr>
      <vt:lpstr>PowerPoint Presentation</vt:lpstr>
      <vt:lpstr>Áp dụng:</vt:lpstr>
      <vt:lpstr>II. Hiệu hai lập phương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41</cp:revision>
  <dcterms:created xsi:type="dcterms:W3CDTF">2017-10-12T03:32:47Z</dcterms:created>
  <dcterms:modified xsi:type="dcterms:W3CDTF">2021-09-27T01:13:21Z</dcterms:modified>
</cp:coreProperties>
</file>